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1860" w:rsidRPr="005E2609" w:rsidRDefault="00AC1860" w:rsidP="005E2609">
      <w:pPr>
        <w:pStyle w:val="a5"/>
        <w:rPr>
          <w:sz w:val="28"/>
          <w:lang w:val="en-US"/>
        </w:rPr>
      </w:pPr>
      <w:smartTag w:uri="urn:schemas-microsoft-com:office:smarttags" w:element="place">
        <w:smartTag w:uri="urn:schemas-microsoft-com:office:smarttags" w:element="PlaceName">
          <w:r w:rsidRPr="005E2609">
            <w:rPr>
              <w:sz w:val="28"/>
              <w:lang w:val="en-US"/>
            </w:rPr>
            <w:t>AL-FARABI</w:t>
          </w:r>
        </w:smartTag>
        <w:r w:rsidRPr="005E2609">
          <w:rPr>
            <w:sz w:val="28"/>
            <w:lang w:val="en-US"/>
          </w:rPr>
          <w:t xml:space="preserve"> </w:t>
        </w:r>
        <w:smartTag w:uri="urn:schemas-microsoft-com:office:smarttags" w:element="PlaceName">
          <w:r w:rsidRPr="005E2609">
            <w:rPr>
              <w:sz w:val="28"/>
              <w:lang w:val="en-US"/>
            </w:rPr>
            <w:t>KAZAKH</w:t>
          </w:r>
        </w:smartTag>
        <w:r w:rsidRPr="005E2609">
          <w:rPr>
            <w:sz w:val="28"/>
            <w:lang w:val="en-US"/>
          </w:rPr>
          <w:t xml:space="preserve"> </w:t>
        </w:r>
        <w:smartTag w:uri="urn:schemas-microsoft-com:office:smarttags" w:element="PlaceName">
          <w:r w:rsidRPr="005E2609">
            <w:rPr>
              <w:sz w:val="28"/>
              <w:lang w:val="en-US"/>
            </w:rPr>
            <w:t>NATIONAL</w:t>
          </w:r>
        </w:smartTag>
        <w:r w:rsidRPr="005E2609">
          <w:rPr>
            <w:sz w:val="28"/>
            <w:lang w:val="en-US"/>
          </w:rPr>
          <w:t xml:space="preserve"> </w:t>
        </w:r>
        <w:smartTag w:uri="urn:schemas-microsoft-com:office:smarttags" w:element="PlaceType">
          <w:r w:rsidRPr="005E2609">
            <w:rPr>
              <w:sz w:val="28"/>
              <w:lang w:val="en-US"/>
            </w:rPr>
            <w:t>UNIVERSITY</w:t>
          </w:r>
        </w:smartTag>
      </w:smartTag>
    </w:p>
    <w:p w:rsidR="00AC1860" w:rsidRPr="005E2609" w:rsidRDefault="00AC1860" w:rsidP="005E2609">
      <w:pPr>
        <w:pStyle w:val="a3"/>
        <w:jc w:val="center"/>
        <w:rPr>
          <w:rFonts w:ascii="Times New Roman" w:hAnsi="Times New Roman"/>
          <w:b/>
          <w:caps/>
          <w:sz w:val="28"/>
          <w:szCs w:val="28"/>
          <w:lang w:val="en-US"/>
        </w:rPr>
      </w:pPr>
      <w:r w:rsidRPr="005E2609">
        <w:rPr>
          <w:rFonts w:ascii="Times New Roman" w:hAnsi="Times New Roman"/>
          <w:b/>
          <w:sz w:val="28"/>
          <w:szCs w:val="28"/>
          <w:lang w:val="en-US"/>
        </w:rPr>
        <w:t xml:space="preserve">Faculty of Mathematics and Mechanics </w:t>
      </w:r>
    </w:p>
    <w:p w:rsidR="00AC1860" w:rsidRPr="005E2609" w:rsidRDefault="00AC1860" w:rsidP="005E2609">
      <w:pPr>
        <w:pStyle w:val="1"/>
        <w:jc w:val="center"/>
        <w:rPr>
          <w:rFonts w:ascii="Times New Roman" w:hAnsi="Times New Roman"/>
          <w:sz w:val="26"/>
          <w:szCs w:val="26"/>
          <w:lang w:val="en-US"/>
        </w:rPr>
      </w:pPr>
      <w:r w:rsidRPr="005E2609">
        <w:rPr>
          <w:rFonts w:ascii="Times New Roman" w:hAnsi="Times New Roman"/>
          <w:sz w:val="26"/>
          <w:szCs w:val="26"/>
          <w:lang w:val="en-US"/>
        </w:rPr>
        <w:t>Differential Equations and Control Theory Department</w:t>
      </w: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sz w:val="28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b/>
          <w:sz w:val="28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b/>
          <w:sz w:val="28"/>
          <w:lang w:val="en-US"/>
        </w:rPr>
      </w:pPr>
      <w:r w:rsidRPr="005E2609">
        <w:rPr>
          <w:rFonts w:ascii="Times New Roman" w:eastAsia="Calibri" w:hAnsi="Times New Roman" w:cs="Times New Roman"/>
          <w:b/>
          <w:sz w:val="28"/>
          <w:lang w:val="en-US"/>
        </w:rPr>
        <w:t>TASKS AND METHODICAL HELP FOR THE PRACTICAL WORKS</w:t>
      </w: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b/>
          <w:sz w:val="28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b/>
          <w:sz w:val="40"/>
          <w:szCs w:val="40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b/>
          <w:sz w:val="52"/>
          <w:szCs w:val="52"/>
          <w:lang w:val="en-US"/>
        </w:rPr>
      </w:pPr>
      <w:r w:rsidRPr="005E2609">
        <w:rPr>
          <w:rFonts w:ascii="Times New Roman" w:eastAsia="Calibri" w:hAnsi="Times New Roman" w:cs="Times New Roman"/>
          <w:b/>
          <w:sz w:val="52"/>
          <w:szCs w:val="52"/>
          <w:lang w:val="en-US"/>
        </w:rPr>
        <w:t>Architecture of Mathematics</w:t>
      </w:r>
    </w:p>
    <w:p w:rsidR="00AC1860" w:rsidRPr="005E2609" w:rsidRDefault="00AC1860" w:rsidP="005E2609">
      <w:pPr>
        <w:spacing w:after="0"/>
        <w:jc w:val="center"/>
        <w:rPr>
          <w:rFonts w:ascii="Times New Roman" w:eastAsia="Calibri" w:hAnsi="Times New Roman" w:cs="Times New Roman"/>
          <w:sz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b/>
          <w:sz w:val="24"/>
          <w:szCs w:val="24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b/>
          <w:sz w:val="28"/>
          <w:szCs w:val="28"/>
          <w:lang w:val="en-US"/>
        </w:rPr>
      </w:pPr>
      <w:r w:rsidRPr="005E2609">
        <w:rPr>
          <w:sz w:val="28"/>
          <w:szCs w:val="28"/>
          <w:lang w:val="en-US"/>
        </w:rPr>
        <w:t>Lecturer:</w:t>
      </w:r>
      <w:r w:rsidRPr="005E2609">
        <w:rPr>
          <w:b/>
          <w:sz w:val="28"/>
          <w:szCs w:val="28"/>
          <w:lang w:val="en-US"/>
        </w:rPr>
        <w:t xml:space="preserve">  Prof. Dr. Simon </w:t>
      </w:r>
      <w:proofErr w:type="spellStart"/>
      <w:r w:rsidRPr="005E2609">
        <w:rPr>
          <w:b/>
          <w:sz w:val="28"/>
          <w:szCs w:val="28"/>
          <w:lang w:val="en-US"/>
        </w:rPr>
        <w:t>Ya</w:t>
      </w:r>
      <w:proofErr w:type="spellEnd"/>
      <w:r w:rsidRPr="005E2609">
        <w:rPr>
          <w:b/>
          <w:sz w:val="28"/>
          <w:szCs w:val="28"/>
          <w:lang w:val="en-US"/>
        </w:rPr>
        <w:t xml:space="preserve">. Serovajsky </w:t>
      </w: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8"/>
          <w:szCs w:val="28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rPr>
          <w:sz w:val="24"/>
          <w:szCs w:val="24"/>
          <w:lang w:val="en-US"/>
        </w:rPr>
      </w:pPr>
    </w:p>
    <w:p w:rsidR="00AC1860" w:rsidRPr="005E2609" w:rsidRDefault="00AC1860" w:rsidP="005E2609">
      <w:pPr>
        <w:pStyle w:val="21"/>
        <w:spacing w:after="0" w:line="240" w:lineRule="auto"/>
        <w:jc w:val="center"/>
        <w:rPr>
          <w:b/>
          <w:sz w:val="24"/>
          <w:szCs w:val="24"/>
          <w:lang w:val="en-US"/>
        </w:rPr>
      </w:pPr>
      <w:r w:rsidRPr="005E2609">
        <w:rPr>
          <w:b/>
          <w:sz w:val="24"/>
          <w:szCs w:val="24"/>
          <w:lang w:val="en-US"/>
        </w:rPr>
        <w:t>Almaty, 2011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lang w:val="en-US"/>
        </w:rPr>
      </w:pPr>
      <w:r w:rsidRPr="005E2609">
        <w:rPr>
          <w:rFonts w:ascii="Times New Roman" w:hAnsi="Times New Roman" w:cs="Times New Roman"/>
          <w:lang w:val="en-US"/>
        </w:rPr>
        <w:br w:type="page"/>
      </w:r>
    </w:p>
    <w:p w:rsidR="005E2609" w:rsidRPr="005E2609" w:rsidRDefault="005E2609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</w:p>
    <w:p w:rsidR="005E2609" w:rsidRPr="005E2609" w:rsidRDefault="005E2609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</w:p>
    <w:p w:rsidR="00783B9A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Module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2. </w:t>
      </w:r>
      <w:r w:rsidR="00783B9A" w:rsidRPr="005E2609">
        <w:rPr>
          <w:rFonts w:ascii="Times New Roman" w:hAnsi="Times New Roman" w:cs="Times New Roman"/>
          <w:b/>
          <w:sz w:val="30"/>
          <w:szCs w:val="30"/>
          <w:lang w:val="en-US"/>
        </w:rPr>
        <w:t>Sets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of relations and operators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3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Reflexive symmetric, but no transitive relatio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Surjection from the set of squares to the set of segments.  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Operator, which is not surjection and injection </w:t>
      </w:r>
      <w:r w:rsidRPr="005E2609">
        <w:rPr>
          <w:rFonts w:ascii="Times New Roman" w:hAnsi="Times New Roman" w:cs="Times New Roman"/>
          <w:sz w:val="24"/>
          <w:szCs w:val="24"/>
        </w:rPr>
        <w:t>ей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Reflexive no symmetric relation of ellipses.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3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ransitive relation of triangl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Surjection from the set of squares to the set of positive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Symmetric no transitive relatio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Equivalence of two subsets of set of complex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Bijection between sets of people and re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Reflexive transitive, but no symmetric relatio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Injection from the set of triangles to the set of parallelogram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Correspondence between sets of real numbers and lin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ransitive no symmetric relation of complex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Bijection between subset of sets of real numbers and dogs.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8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Give examples of notions if it exists: 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Reflexive transitive relation of squares. 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njection from the set of real numbers to the set of segment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Examination 9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Surjection between the sets of triangles and negative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Reflexive transitive relation of segment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0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Reflexive symmetric, but no transitive relation between people. 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njection from the set of sides of a trapezium to the set of its vertex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Relation between people, which is not reflexive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Bijection between sets of real and ration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Reflexive symmetric relation of lin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Surjection from the set of numbers to the set of ball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Reflexive no symmetric relation of parabola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Bijection between sets of sides of a square and cube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Injection from the set of vertexes of cube to the set of natur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ransitive no symmetric relation of squares.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Injection from the set of </w:t>
      </w:r>
      <w:r w:rsidRPr="005E2609">
        <w:rPr>
          <w:rFonts w:ascii="Times New Roman" w:hAnsi="Times New Roman" w:cs="Times New Roman"/>
          <w:sz w:val="24"/>
          <w:szCs w:val="24"/>
        </w:rPr>
        <w:t>натуральных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numbers to the set of </w:t>
      </w:r>
      <w:r w:rsidRPr="005E2609">
        <w:rPr>
          <w:rFonts w:ascii="Times New Roman" w:hAnsi="Times New Roman" w:cs="Times New Roman"/>
          <w:sz w:val="24"/>
          <w:szCs w:val="24"/>
        </w:rPr>
        <w:t>вершин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E2609">
        <w:rPr>
          <w:rFonts w:ascii="Times New Roman" w:hAnsi="Times New Roman" w:cs="Times New Roman"/>
          <w:sz w:val="24"/>
          <w:szCs w:val="24"/>
        </w:rPr>
        <w:t>куба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Correspondence between sets of sides and vertexes of a rectangle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Symmetric no reflexive relation of curv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njection from the set of natural numbers to the set of re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7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 Transitive no reflexive relation </w:t>
      </w:r>
      <w:r w:rsidRPr="005E2609">
        <w:rPr>
          <w:rFonts w:ascii="Times New Roman" w:hAnsi="Times New Roman" w:cs="Times New Roman"/>
          <w:sz w:val="24"/>
          <w:szCs w:val="24"/>
        </w:rPr>
        <w:t>людей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Surjection from the set of natural numbers to the set of re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8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lastRenderedPageBreak/>
        <w:t>Give examples of notions if it exists: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Reflexive symmetric relation of triangle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Bijection between sets of rational and real numbers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783B9A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lastRenderedPageBreak/>
        <w:t xml:space="preserve">Module 3. </w:t>
      </w:r>
      <w:r w:rsidR="00783B9A" w:rsidRPr="005E2609">
        <w:rPr>
          <w:rFonts w:ascii="Times New Roman" w:hAnsi="Times New Roman" w:cs="Times New Roman"/>
          <w:b/>
          <w:sz w:val="30"/>
          <w:szCs w:val="30"/>
          <w:lang w:val="en-US"/>
        </w:rPr>
        <w:t>Numbers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5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2pt" o:ole="">
            <v:imagedata r:id="rId6" o:title=""/>
          </v:shape>
          <o:OLEObject Type="Embed" ProgID="Equation.DSMT4" ShapeID="_x0000_i1025" DrawAspect="Content" ObjectID="_1538291410" r:id="rId7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26" type="#_x0000_t75" style="width:33pt;height:12pt" o:ole="">
            <v:imagedata r:id="rId8" o:title=""/>
          </v:shape>
          <o:OLEObject Type="Embed" ProgID="Equation.DSMT4" ShapeID="_x0000_i1026" DrawAspect="Content" ObjectID="_1538291411" r:id="rId9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of the addi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3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27" type="#_x0000_t75" style="width:33.75pt;height:12pt" o:ole="">
            <v:imagedata r:id="rId10" o:title=""/>
          </v:shape>
          <o:OLEObject Type="Embed" ProgID="Equation.DSMT4" ShapeID="_x0000_i1027" DrawAspect="Content" ObjectID="_1538291412" r:id="rId11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39" w:dyaOrig="260">
          <v:shape id="_x0000_i1028" type="#_x0000_t75" style="width:31.5pt;height:12pt" o:ole="">
            <v:imagedata r:id="rId12" o:title=""/>
          </v:shape>
          <o:OLEObject Type="Embed" ProgID="Equation.DSMT4" ShapeID="_x0000_i1028" DrawAspect="Content" ObjectID="_1538291413" r:id="rId13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of the multiplication on the set Q, if this property is true on the set Z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29" type="#_x0000_t75" style="width:33.75pt;height:12pt" o:ole="">
            <v:imagedata r:id="rId14" o:title=""/>
          </v:shape>
          <o:OLEObject Type="Embed" ProgID="Equation.DSMT4" ShapeID="_x0000_i1029" DrawAspect="Content" ObjectID="_1538291414" r:id="rId15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R, if this property is true on the set Q.</w:t>
      </w: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30" type="#_x0000_t75" style="width:33.75pt;height:12pt" o:ole="">
            <v:imagedata r:id="rId16" o:title=""/>
          </v:shape>
          <o:OLEObject Type="Embed" ProgID="Equation.DSMT4" ShapeID="_x0000_i1030" DrawAspect="Content" ObjectID="_1538291415" r:id="rId17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31" type="#_x0000_t75" style="width:33.75pt;height:12pt" o:ole="">
            <v:imagedata r:id="rId6" o:title=""/>
          </v:shape>
          <o:OLEObject Type="Embed" ProgID="Equation.DSMT4" ShapeID="_x0000_i1031" DrawAspect="Content" ObjectID="_1538291416" r:id="rId18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8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32" type="#_x0000_t75" style="width:33pt;height:12pt" o:ole="">
            <v:imagedata r:id="rId19" o:title=""/>
          </v:shape>
          <o:OLEObject Type="Embed" ProgID="Equation.DSMT4" ShapeID="_x0000_i1032" DrawAspect="Content" ObjectID="_1538291417" r:id="rId20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C, if this property is true on the set R.</w:t>
      </w: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9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33" type="#_x0000_t75" style="width:33.75pt;height:12pt" o:ole="">
            <v:imagedata r:id="rId21" o:title=""/>
          </v:shape>
          <o:OLEObject Type="Embed" ProgID="Equation.DSMT4" ShapeID="_x0000_i1033" DrawAspect="Content" ObjectID="_1538291418" r:id="rId22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C, if this property is true on the set R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0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34" type="#_x0000_t75" style="width:33.75pt;height:12pt" o:ole="">
            <v:imagedata r:id="rId6" o:title=""/>
          </v:shape>
          <o:OLEObject Type="Embed" ProgID="Equation.DSMT4" ShapeID="_x0000_i1034" DrawAspect="Content" ObjectID="_1538291419" r:id="rId23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35" type="#_x0000_t75" style="width:33pt;height:12pt" o:ole="">
            <v:imagedata r:id="rId24" o:title=""/>
          </v:shape>
          <o:OLEObject Type="Embed" ProgID="Equation.DSMT4" ShapeID="_x0000_i1035" DrawAspect="Content" ObjectID="_1538291420" r:id="rId25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36" type="#_x0000_t75" style="width:33pt;height:12pt" o:ole="">
            <v:imagedata r:id="rId26" o:title=""/>
          </v:shape>
          <o:OLEObject Type="Embed" ProgID="Equation.DSMT4" ShapeID="_x0000_i1036" DrawAspect="Content" ObjectID="_1538291421" r:id="rId27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C, if this property is true on the set R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37" type="#_x0000_t75" style="width:33.75pt;height:12pt" o:ole="">
            <v:imagedata r:id="rId28" o:title=""/>
          </v:shape>
          <o:OLEObject Type="Embed" ProgID="Equation.DSMT4" ShapeID="_x0000_i1037" DrawAspect="Content" ObjectID="_1538291422" r:id="rId29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38" type="#_x0000_t75" style="width:33.75pt;height:12pt" o:ole="">
            <v:imagedata r:id="rId30" o:title=""/>
          </v:shape>
          <o:OLEObject Type="Embed" ProgID="Equation.DSMT4" ShapeID="_x0000_i1038" DrawAspect="Content" ObjectID="_1538291423" r:id="rId31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60" w:dyaOrig="260">
          <v:shape id="_x0000_i1039" type="#_x0000_t75" style="width:33pt;height:12pt" o:ole="">
            <v:imagedata r:id="rId32" o:title=""/>
          </v:shape>
          <o:OLEObject Type="Embed" ProgID="Equation.DSMT4" ShapeID="_x0000_i1039" DrawAspect="Content" ObjectID="_1538291424" r:id="rId33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C, if this property is true on the set R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40" type="#_x0000_t75" style="width:33.75pt;height:12pt" o:ole="">
            <v:imagedata r:id="rId6" o:title=""/>
          </v:shape>
          <o:OLEObject Type="Embed" ProgID="Equation.DSMT4" ShapeID="_x0000_i1040" DrawAspect="Content" ObjectID="_1538291425" r:id="rId34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Prove th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7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8"/>
          <w:sz w:val="24"/>
          <w:szCs w:val="24"/>
        </w:rPr>
        <w:object w:dxaOrig="639" w:dyaOrig="260">
          <v:shape id="_x0000_i1041" type="#_x0000_t75" style="width:31.5pt;height:12pt" o:ole="">
            <v:imagedata r:id="rId12" o:title=""/>
          </v:shape>
          <o:OLEObject Type="Embed" ProgID="Equation.DSMT4" ShapeID="_x0000_i1041" DrawAspect="Content" ObjectID="_1538291426" r:id="rId35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addition on the set Z, if this property is true on the set N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C1860" w:rsidRPr="005E2609" w:rsidRDefault="00AC1860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8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</w:t>
      </w:r>
      <w:proofErr w:type="gramEnd"/>
      <w:r w:rsidRPr="005E2609">
        <w:rPr>
          <w:rFonts w:ascii="Times New Roman" w:hAnsi="Times New Roman" w:cs="Times New Roman"/>
          <w:position w:val="-6"/>
          <w:sz w:val="24"/>
          <w:szCs w:val="24"/>
        </w:rPr>
        <w:object w:dxaOrig="660" w:dyaOrig="240">
          <v:shape id="_x0000_i1042" type="#_x0000_t75" style="width:33pt;height:12pt" o:ole="">
            <v:imagedata r:id="rId19" o:title=""/>
          </v:shape>
          <o:OLEObject Type="Embed" ProgID="Equation.DSMT4" ShapeID="_x0000_i1042" DrawAspect="Content" ObjectID="_1538291427" r:id="rId36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C1860" w:rsidRPr="005E2609" w:rsidRDefault="00AC1860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Prove the associativity of the addition on the set Z, if this property is true on the set N.</w:t>
      </w:r>
    </w:p>
    <w:p w:rsidR="001D58D6" w:rsidRPr="005E2609" w:rsidRDefault="001D58D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</w:t>
      </w:r>
      <w:r w:rsidR="00043433"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4. Ordered objects</w:t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and properties of ordered sets</w:t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7.</w:t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 largest element without smallest element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people.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br/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linear ordered non numerical set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set, which is lower bounded but not upper bounded.</w:t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3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 two maximal elemen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An ordered set of circle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 two minimal elemen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triangle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linear ordered set, which is not completely ordered.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br/>
        <w:t>2. The set with three minimal elements.</w:t>
      </w: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The bounded set of circles. 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 The monotone operator on non numerical se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The set, which is upper bounded but not lower bounded. 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Anti monotone operator on non numerical se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8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Unbounded set of circles. 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Operator, which is monotone and anti monotone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9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lastRenderedPageBreak/>
        <w:t>1. The set with a smallest element without a largest element.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br/>
        <w:t>2. Operator, which is not monotone and anti monotone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0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Interval on the ordered set of ball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elephan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The isomorphism of orders on non numerical sets. 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Unbounded set of triangle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 two largest elemen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vector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 two maximal elements and one minimal element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ellipse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The set without largest and smallest element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quasi ordered set of balls.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9459F" w:rsidRPr="005E2609" w:rsidRDefault="00A9459F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A9459F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9459F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The set with two minimal elements and one maximal element. </w:t>
      </w:r>
    </w:p>
    <w:p w:rsidR="00A9459F" w:rsidRPr="005E2609" w:rsidRDefault="00A9459F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isomorphism of order on non numerical sets.</w:t>
      </w:r>
    </w:p>
    <w:p w:rsidR="00043433" w:rsidRPr="005E2609" w:rsidRDefault="00043433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043433" w:rsidRPr="005E2609" w:rsidRDefault="00043433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043433" w:rsidRPr="005E2609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043433" w:rsidRPr="005E2609">
        <w:rPr>
          <w:rFonts w:ascii="Times New Roman" w:hAnsi="Times New Roman" w:cs="Times New Roman"/>
          <w:sz w:val="24"/>
          <w:szCs w:val="24"/>
          <w:lang w:val="en-US"/>
        </w:rPr>
        <w:t>of objects:</w:t>
      </w:r>
    </w:p>
    <w:p w:rsidR="00043433" w:rsidRPr="005E2609" w:rsidRDefault="00043433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Bounded set of circles. </w:t>
      </w:r>
    </w:p>
    <w:p w:rsidR="00783B9A" w:rsidRPr="005E2609" w:rsidRDefault="00043433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The set with three maximal elements.</w:t>
      </w:r>
    </w:p>
    <w:p w:rsidR="00783B9A" w:rsidRPr="005E2609" w:rsidRDefault="00783B9A" w:rsidP="005E2609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043433" w:rsidRPr="005E2609" w:rsidRDefault="00043433" w:rsidP="005E2609">
      <w:pPr>
        <w:spacing w:after="0"/>
        <w:rPr>
          <w:rFonts w:ascii="Times New Roman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br w:type="page"/>
      </w:r>
    </w:p>
    <w:p w:rsidR="00043433" w:rsidRPr="005E2609" w:rsidRDefault="00043433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 5. Algebraic objects</w:t>
      </w:r>
    </w:p>
    <w:p w:rsidR="00043433" w:rsidRPr="005E2609" w:rsidRDefault="00043433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and properties of algebraic objects</w:t>
      </w:r>
    </w:p>
    <w:p w:rsidR="00043433" w:rsidRPr="005E2609" w:rsidRDefault="00043433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9</w:t>
      </w: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semigroup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continuous functions.</w:t>
      </w:r>
    </w:p>
    <w:p w:rsidR="00043433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linear functional on the set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>of  integrable</w:t>
      </w:r>
      <w:proofErr w:type="gram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function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mon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wo element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space on the set of trigonometric polynomials.</w:t>
      </w: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 3</w:t>
      </w:r>
      <w:proofErr w:type="gramEnd"/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but not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mon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hree element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linear space, which is isomorphs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to </w:t>
      </w:r>
      <w:proofErr w:type="gramEnd"/>
      <w:r w:rsidRPr="005E2609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043" type="#_x0000_t75" style="width:33pt;height:15.75pt" o:ole="">
            <v:imagedata r:id="rId37" o:title=""/>
          </v:shape>
          <o:OLEObject Type="Embed" ProgID="Equation.DSMT4" ShapeID="_x0000_i1043" DrawAspect="Content" ObjectID="_1538291428" r:id="rId38"/>
        </w:objec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>a but</w:t>
      </w:r>
      <w:proofErr w:type="gram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not group on the set negative number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space on the set of polynomial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commutativ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mon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polynomial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operator from the plane to the set of continuous function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group on the set of circle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operator from the set of numbers to the set of continuous function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non commutativ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wo element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operator from the set of continuous functions to the plane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8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semigroup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even number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functional on the set differentiable functions.</w:t>
      </w: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9</w:t>
      </w:r>
    </w:p>
    <w:p w:rsidR="004631F6" w:rsidRPr="005E2609" w:rsidRDefault="004631F6" w:rsidP="005E2609">
      <w:pPr>
        <w:spacing w:after="0"/>
        <w:ind w:right="-28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mon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but not a group on the set of three element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subspace of the space of complex number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0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camel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operator from the plan to the space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on commutativ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sides of triangles. 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lastRenderedPageBreak/>
        <w:t>2. Determine a non convex set of complex number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631F6" w:rsidRPr="005E2609" w:rsidRDefault="004631F6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</w:t>
      </w:r>
      <w:r w:rsidR="00FA366C" w:rsidRPr="005E2609">
        <w:rPr>
          <w:rFonts w:ascii="Times New Roman" w:hAnsi="Times New Roman" w:cs="Times New Roman"/>
          <w:sz w:val="24"/>
          <w:szCs w:val="24"/>
          <w:lang w:val="en-US"/>
        </w:rPr>
        <w:t>Determine a group o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n the set </w:t>
      </w:r>
      <w:r w:rsidRPr="005E2609">
        <w:rPr>
          <w:rFonts w:ascii="Times New Roman" w:hAnsi="Times New Roman" w:cs="Times New Roman"/>
          <w:sz w:val="24"/>
          <w:szCs w:val="24"/>
        </w:rPr>
        <w:t>множестве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A366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piecewise constant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function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convex set of complex numbers.</w:t>
      </w:r>
    </w:p>
    <w:p w:rsidR="004631F6" w:rsidRPr="005E2609" w:rsidRDefault="004631F6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on commutativ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ops of triangles.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one-dimensional subspace of continuous functions.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on commutativ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wo elements and its dual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s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linear operator from the space to the plane.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on commutativ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continuous functions. 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finite dimensional subspace of the space of continuous functions.</w:t>
      </w: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commutativ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groupoid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of two elements. 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convex set of continuous functions.</w:t>
      </w: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FA366C" w:rsidRPr="005E2609" w:rsidRDefault="00FA366C" w:rsidP="005E2609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5E2609">
        <w:rPr>
          <w:rFonts w:ascii="Times New Roman" w:hAnsi="Times New Roman" w:cs="Times New Roman"/>
          <w:sz w:val="20"/>
          <w:szCs w:val="20"/>
          <w:lang w:val="en-US"/>
        </w:rPr>
        <w:br w:type="page"/>
      </w:r>
    </w:p>
    <w:p w:rsidR="00FA366C" w:rsidRPr="005E2609" w:rsidRDefault="00FA366C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 6. Topological objects</w:t>
      </w:r>
    </w:p>
    <w:p w:rsidR="00FA366C" w:rsidRPr="005E2609" w:rsidRDefault="00FA366C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and properties of topological objects</w:t>
      </w:r>
    </w:p>
    <w:p w:rsidR="00FA366C" w:rsidRPr="005E2609" w:rsidRDefault="00FA366C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11</w:t>
      </w:r>
    </w:p>
    <w:p w:rsidR="0014128B" w:rsidRPr="005E2609" w:rsidRDefault="0014128B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weakest topology on the set of three points. Find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eighbourhoods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all points.</w:t>
      </w:r>
    </w:p>
    <w:p w:rsidR="00FA366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disconnected set with connected boundary on the plan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strongest topology on the set of three points. Find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eighbourhoods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all points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set with open boundary on the lin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3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connected topology on the set of three points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two sets on the plane, which are equivalent with respect to the set theory but not to topology.  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non connected topology on the set of three points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s it possible a set of the line be equivalent to an open set with respect to the set theory? Explain it if it is impossible. Give an example if it is possibl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two equivalent sets on the line, one of them is closed and second is not closed. 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tric on the set of three elements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n inseparable topology on the set of three points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set on the line with three points of boundary.</w:t>
      </w: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128B" w:rsidRPr="005E2609" w:rsidRDefault="0014128B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topology on the set of three points. Find all open, closed and other sets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two connected but not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homeomorphic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sets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 8</w:t>
      </w:r>
      <w:proofErr w:type="gramEnd"/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topology on the set of three points, which is not discrete and indiscrete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tric on the set bounded functions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9</w:t>
      </w:r>
    </w:p>
    <w:p w:rsidR="001449EC" w:rsidRPr="005E2609" w:rsidRDefault="001449EC" w:rsidP="005E2609">
      <w:pPr>
        <w:spacing w:after="0"/>
        <w:ind w:right="-28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1. Determine a non connected set on the plane with non bounded boundary if it is possible. Explain the situation if it is impossibl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s it possible to determine a metric on the set of three elements with unbounded set? Explain it if it is impossible. Give an example if it is possibl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Examination 10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two topologies on the set of three points. Determine a sequence, which converges in first topology and diverges in the second one. 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non connected closed set on the lin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two closed sets of the line, which are non equivalent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non connected bounded set of the line. Find its diameter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separable topology on the set of three elements. Determine its converged sequence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tric on the set of complex numbers. Determine the bounded set there. Find its diameter.</w:t>
      </w: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two equivalent sets of the line, one of them is open and second is not open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tric on the set of four elements.</w:t>
      </w: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Is the equivalence of sets a topological property? Explain this situation.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metric on the set of elephants.  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non connected set on the plane with boundary, which contain one point.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tric on the set of circles.</w:t>
      </w: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449EC" w:rsidRPr="005E2609" w:rsidRDefault="001449EC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1449E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separable topology on the set of three points.</w:t>
      </w:r>
    </w:p>
    <w:p w:rsidR="00AB68AC" w:rsidRPr="005E2609" w:rsidRDefault="001449E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non connected open set on </w:t>
      </w:r>
      <w:r w:rsidR="00AB68AC" w:rsidRPr="005E2609">
        <w:rPr>
          <w:rFonts w:ascii="Times New Roman" w:hAnsi="Times New Roman" w:cs="Times New Roman"/>
          <w:sz w:val="24"/>
          <w:szCs w:val="24"/>
          <w:lang w:val="en-US"/>
        </w:rPr>
        <w:t>the line.</w:t>
      </w:r>
    </w:p>
    <w:p w:rsidR="00AB68AC" w:rsidRPr="005E2609" w:rsidRDefault="00AB68A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B68AC" w:rsidRPr="005E2609" w:rsidRDefault="00AB68AC" w:rsidP="005E2609">
      <w:pPr>
        <w:spacing w:after="0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br w:type="page"/>
      </w:r>
    </w:p>
    <w:p w:rsidR="00AB68AC" w:rsidRPr="005E2609" w:rsidRDefault="00AB68AC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Module 6. Measurable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objects</w:t>
      </w:r>
    </w:p>
    <w:p w:rsidR="00AB68AC" w:rsidRPr="005E2609" w:rsidRDefault="00AB68AC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Examples and properties of measurable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topological objects</w:t>
      </w:r>
    </w:p>
    <w:p w:rsidR="00AB68AC" w:rsidRPr="005E2609" w:rsidRDefault="00AB68AC" w:rsidP="005E2609">
      <w:pPr>
        <w:spacing w:after="0"/>
        <w:jc w:val="center"/>
        <w:rPr>
          <w:rFonts w:ascii="Times New Roman" w:hAnsi="Times New Roman" w:cs="Times New Roman"/>
          <w:sz w:val="30"/>
          <w:szCs w:val="30"/>
          <w:lang w:val="en-US"/>
        </w:rPr>
      </w:pPr>
      <w:r w:rsidRPr="005E2609">
        <w:rPr>
          <w:rFonts w:ascii="Times New Roman" w:hAnsi="Times New Roman" w:cs="Times New Roman"/>
          <w:sz w:val="30"/>
          <w:szCs w:val="30"/>
          <w:lang w:val="en-US"/>
        </w:rPr>
        <w:t>Week 13</w:t>
      </w: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measurable space on the circle, which is algebra.</w:t>
      </w:r>
    </w:p>
    <w:p w:rsidR="00AB68AC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on the set of four points.</w:t>
      </w: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2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-algebra on the set of four points.  </w:t>
      </w:r>
    </w:p>
    <w:p w:rsidR="00AB68AC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of a non connected closed set of the plane.</w:t>
      </w: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3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ring on the set of four points, which is not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-algebra. 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a on the set of circle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4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measurable space on the set of square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of a semi open interval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5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lgebra on the set of sides of squares. 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probabilistic measure on the set four point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6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measurable space on the set of three points, which is not a topological spac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on a non connected open set of the plan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7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measurable space on the set of elephant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Find of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of a non closed connected set of the lin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8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-algebra on the set of five points. 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Is it possible a discontinuous operator, which saves a measure? Explain it if it is impossible. Give an example if it is possible.</w:t>
      </w: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9</w:t>
      </w:r>
    </w:p>
    <w:p w:rsidR="00FD3397" w:rsidRPr="005E2609" w:rsidRDefault="00FD3397" w:rsidP="005E2609">
      <w:pPr>
        <w:spacing w:after="0"/>
        <w:ind w:right="-28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1. Is it possible algebra on the sides of a square, which is not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-algebra? Explain it if it is impossible. Give an example if it is possibl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on the set of line with boundary, which has three point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0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-algebra on the boundary of a square. 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of on the boundary of a semi open interval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1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-algebra on the set of tops of triangl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</w:t>
      </w:r>
      <w:r w:rsidRPr="005E2609">
        <w:rPr>
          <w:rFonts w:ascii="Times New Roman" w:hAnsi="Times New Roman" w:cs="Times New Roman"/>
          <w:sz w:val="24"/>
          <w:szCs w:val="24"/>
        </w:rPr>
        <w:t>Лебега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an open unbounded interval on the lin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2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Determine algebra but not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-algebra on the subset of the line with boundary, which contains one point, if it is possible. Explain it if it is impossible. 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discontinuous operator on the plane, which sav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3</w:t>
      </w:r>
    </w:p>
    <w:p w:rsidR="00FD3397" w:rsidRPr="005E2609" w:rsidRDefault="00FD3397" w:rsidP="005E2609">
      <w:pPr>
        <w:spacing w:after="0"/>
        <w:ind w:right="-28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Is it possible to determine a ring but not algebra on the set with three points? Explain it if it is impossible. Give an example if it is possibl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on the set with four point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4</w:t>
      </w:r>
    </w:p>
    <w:p w:rsidR="00FD3397" w:rsidRPr="005E2609" w:rsidRDefault="00FD3397" w:rsidP="005E2609">
      <w:pPr>
        <w:spacing w:after="0"/>
        <w:ind w:right="-28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1. Is it possible to determine algebra but not </w:t>
      </w:r>
      <w:r w:rsidRPr="005E2609">
        <w:rPr>
          <w:rFonts w:ascii="Times New Roman" w:hAnsi="Times New Roman" w:cs="Times New Roman"/>
          <w:sz w:val="24"/>
          <w:szCs w:val="24"/>
        </w:rPr>
        <w:sym w:font="Symbol" w:char="F073"/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-algebra on the set with three points? Explain it if it is impossible. Give an example if it is possibl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a continuous operator on the line, which does not sav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5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lgebra on disconnected set on the line with boundary, which has a two points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2. Determine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ebesgu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measure on the closed set of the lin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FD3397" w:rsidRPr="005E2609" w:rsidRDefault="00FD3397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Examination 16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1. Determine a measurable space on the set of two points, which is not a topological space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2. Determine a measure on the set of line with boundary, which has one point.</w:t>
      </w:r>
    </w:p>
    <w:p w:rsidR="00FD3397" w:rsidRPr="005E2609" w:rsidRDefault="00FD3397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5E2609" w:rsidRDefault="005E2609">
      <w:pPr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br w:type="page"/>
      </w:r>
    </w:p>
    <w:p w:rsidR="005E2609" w:rsidRDefault="005E2609" w:rsidP="005E2609">
      <w:pPr>
        <w:spacing w:after="0"/>
        <w:jc w:val="center"/>
        <w:rPr>
          <w:rFonts w:ascii="Times New Roman" w:eastAsia="Calibri" w:hAnsi="Times New Roman" w:cs="Times New Roman"/>
          <w:b/>
          <w:sz w:val="30"/>
          <w:szCs w:val="30"/>
          <w:lang w:val="en-US"/>
        </w:rPr>
      </w:pP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lastRenderedPageBreak/>
        <w:t>Task 2. Operators</w:t>
      </w:r>
    </w:p>
    <w:p w:rsidR="005E2609" w:rsidRPr="005E2609" w:rsidRDefault="005E2609" w:rsidP="00611CE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b/>
          <w:sz w:val="24"/>
          <w:szCs w:val="24"/>
          <w:lang w:val="en-US"/>
        </w:rPr>
        <w:t>Give e</w:t>
      </w:r>
      <w:r w:rsidR="00611CE1">
        <w:rPr>
          <w:rFonts w:ascii="Times New Roman" w:hAnsi="Times New Roman" w:cs="Times New Roman"/>
          <w:b/>
          <w:sz w:val="24"/>
          <w:szCs w:val="24"/>
          <w:lang w:val="en-US"/>
        </w:rPr>
        <w:t>xamples of notions if it exists.</w:t>
      </w:r>
    </w:p>
    <w:p w:rsidR="005E2609" w:rsidRDefault="005E2609" w:rsidP="005E260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165A3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from the set of squares to the set of segments. </w:t>
      </w:r>
      <w:r>
        <w:rPr>
          <w:rFonts w:ascii="Times New Roman" w:hAnsi="Times New Roman" w:cs="Times New Roman"/>
          <w:sz w:val="24"/>
          <w:szCs w:val="24"/>
          <w:lang w:val="en-US"/>
        </w:rPr>
        <w:t>Operator from the set of natural number to the set of real numbers that is not bijection.</w:t>
      </w:r>
    </w:p>
    <w:p w:rsidR="005E2609" w:rsidRPr="00A165A3" w:rsidRDefault="005E2609" w:rsidP="00A165A3">
      <w:pPr>
        <w:pStyle w:val="a9"/>
        <w:numPr>
          <w:ilvl w:val="0"/>
          <w:numId w:val="2"/>
        </w:numPr>
        <w:spacing w:before="60"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165A3">
        <w:rPr>
          <w:rFonts w:ascii="Times New Roman" w:hAnsi="Times New Roman" w:cs="Times New Roman"/>
          <w:sz w:val="24"/>
          <w:szCs w:val="24"/>
          <w:lang w:val="en-US"/>
        </w:rPr>
        <w:t>Injection from the set of people to the set of trees. Operator from the set of positive number to the set of complex number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urjection from the set of squares to the set of positive numbers. </w:t>
      </w:r>
      <w:r>
        <w:rPr>
          <w:rFonts w:ascii="Times New Roman" w:hAnsi="Times New Roman" w:cs="Times New Roman"/>
          <w:sz w:val="24"/>
          <w:szCs w:val="24"/>
          <w:lang w:val="en-US"/>
        </w:rPr>
        <w:t>Operator from the set of positive number to the set of complex numbers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Bijection between two subsets of set of complex number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people to the set of cars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Bijection between sets of people an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real number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birds to the set of complex number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Injection from the set of triangles to the set of parallelograms. Operato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tween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two su</w:t>
      </w:r>
      <w:r>
        <w:rPr>
          <w:rFonts w:ascii="Times New Roman" w:hAnsi="Times New Roman" w:cs="Times New Roman"/>
          <w:sz w:val="24"/>
          <w:szCs w:val="24"/>
          <w:lang w:val="en-US"/>
        </w:rPr>
        <w:t>bsets of set of complex numbers that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is not surjection and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Bijection between subset of sets of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real numbers and dog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students to the set of function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Injection from the set of real numbers to the set of segments.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all natural numbers to the set of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>boa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s that is not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>sur</w:t>
      </w:r>
      <w:r>
        <w:rPr>
          <w:rFonts w:ascii="Times New Roman" w:hAnsi="Times New Roman" w:cs="Times New Roman"/>
          <w:sz w:val="24"/>
          <w:szCs w:val="24"/>
          <w:lang w:val="en-US"/>
        </w:rPr>
        <w:t>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Surjection between the sets of triangles and negative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people to the set of cars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from the set of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sides of a trapezium to the set of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its vertexe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dogs to the set of all integer number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Bijection between sets of real and rational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all negative numbers to the set of complex numbers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Surjection from the set of numbers to the set of ball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stars to the set of bird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Bijection between sets of sides of a square and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cube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all complex numbers to the set of people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Injection from the set of vertexes of cube to the set of natural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intervals to the set of real numbers that is not bi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Injection from the set of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all </w:t>
      </w:r>
      <w:r w:rsidR="00611CE1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natural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numbers to the set of 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>rivers. Operator from the set of all real number to a set of complex numbers that is not bi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Injection from the set of natural numbers to the set of real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a set of tables to the set of all real numbers that is not sur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Surjection from the set of natural numbers to the set of real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the set of lines to the set of curves that is not injection.</w:t>
      </w:r>
    </w:p>
    <w:p w:rsidR="005E2609" w:rsidRPr="005E2609" w:rsidRDefault="005E2609" w:rsidP="00A165A3">
      <w:pPr>
        <w:pStyle w:val="a9"/>
        <w:numPr>
          <w:ilvl w:val="0"/>
          <w:numId w:val="2"/>
        </w:numPr>
        <w:spacing w:after="6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Bijection between sets of rational and real numbers.</w:t>
      </w:r>
      <w:r w:rsidR="00611CE1">
        <w:rPr>
          <w:rFonts w:ascii="Times New Roman" w:hAnsi="Times New Roman" w:cs="Times New Roman"/>
          <w:sz w:val="24"/>
          <w:szCs w:val="24"/>
          <w:lang w:val="en-US"/>
        </w:rPr>
        <w:t xml:space="preserve"> Operator from a set of functions to the set of complex numbers that is not injection.</w:t>
      </w:r>
    </w:p>
    <w:p w:rsidR="005E2609" w:rsidRPr="005E2609" w:rsidRDefault="005E2609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165A3" w:rsidRPr="005E2609" w:rsidRDefault="00A165A3" w:rsidP="00A165A3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lastRenderedPageBreak/>
        <w:t>Task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 3. Numbers</w:t>
      </w:r>
      <w:r>
        <w:rPr>
          <w:rFonts w:ascii="Times New Roman" w:hAnsi="Times New Roman" w:cs="Times New Roman"/>
          <w:b/>
          <w:sz w:val="30"/>
          <w:szCs w:val="30"/>
          <w:lang w:val="en-US"/>
        </w:rPr>
        <w:t xml:space="preserve"> (cardinalities and solutions)</w:t>
      </w:r>
    </w:p>
    <w:p w:rsidR="00A165A3" w:rsidRPr="005E2609" w:rsidRDefault="00A165A3" w:rsidP="00A165A3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A165A3" w:rsidRPr="00A165A3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A165A3" w:rsidRPr="005E2609">
        <w:rPr>
          <w:position w:val="-8"/>
        </w:rPr>
        <w:object w:dxaOrig="660" w:dyaOrig="260">
          <v:shape id="_x0000_i1044" type="#_x0000_t75" style="width:33pt;height:12pt" o:ole="">
            <v:imagedata r:id="rId39" o:title=""/>
          </v:shape>
          <o:OLEObject Type="Embed" ProgID="Equation.DSMT4" ShapeID="_x0000_i1044" DrawAspect="Content" ObjectID="_1538291429" r:id="rId40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surjection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. Prove the </w:t>
      </w:r>
      <w:proofErr w:type="spellStart"/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A165A3" w:rsidRPr="00A165A3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r w:rsidR="005B7743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5B774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45" type="#_x0000_t75" style="width:33.75pt;height:12pt" o:ole="">
            <v:imagedata r:id="rId41" o:title=""/>
          </v:shape>
          <o:OLEObject Type="Embed" ProgID="Equation.DSMT4" ShapeID="_x0000_i1045" DrawAspect="Content" ObjectID="_1538291430" r:id="rId42"/>
        </w:object>
      </w:r>
      <w:r w:rsidR="00A165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that is not surjection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>Prove the associativity of the addition on the set Z, if this property is true on the set N.</w:t>
      </w:r>
    </w:p>
    <w:p w:rsidR="00A165A3" w:rsidRPr="00A165A3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A165A3"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46" type="#_x0000_t75" style="width:33.75pt;height:12pt" o:ole="">
            <v:imagedata r:id="rId10" o:title=""/>
          </v:shape>
          <o:OLEObject Type="Embed" ProgID="Equation.DSMT4" ShapeID="_x0000_i1046" DrawAspect="Content" ObjectID="_1538291431" r:id="rId43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165A3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A165A3" w:rsidRPr="005E2609">
        <w:rPr>
          <w:rFonts w:ascii="Times New Roman" w:hAnsi="Times New Roman" w:cs="Times New Roman"/>
          <w:position w:val="-8"/>
          <w:sz w:val="24"/>
          <w:szCs w:val="24"/>
        </w:rPr>
        <w:object w:dxaOrig="639" w:dyaOrig="260">
          <v:shape id="_x0000_i1047" type="#_x0000_t75" style="width:31.5pt;height:12pt" o:ole="">
            <v:imagedata r:id="rId12" o:title=""/>
          </v:shape>
          <o:OLEObject Type="Embed" ProgID="Equation.DSMT4" ShapeID="_x0000_i1047" DrawAspect="Content" ObjectID="_1538291432" r:id="rId44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surjection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>. Prove the associativity of the multiplication on the set Q, if this property is true on the set Z.</w:t>
      </w:r>
    </w:p>
    <w:p w:rsidR="00A165A3" w:rsidRPr="00A165A3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A165A3" w:rsidRPr="00A165A3">
        <w:rPr>
          <w:rFonts w:ascii="Times New Roman" w:hAnsi="Times New Roman" w:cs="Times New Roman"/>
          <w:position w:val="-10"/>
          <w:sz w:val="24"/>
          <w:szCs w:val="24"/>
        </w:rPr>
        <w:object w:dxaOrig="660" w:dyaOrig="279">
          <v:shape id="_x0000_i1048" type="#_x0000_t75" style="width:33pt;height:13.5pt" o:ole="">
            <v:imagedata r:id="rId45" o:title=""/>
          </v:shape>
          <o:OLEObject Type="Embed" ProgID="Equation.DSMT4" ShapeID="_x0000_i1048" DrawAspect="Content" ObjectID="_1538291433" r:id="rId46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A165A3" w:rsidRPr="00A165A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</w:t>
      </w:r>
      <w:r w:rsidR="00A165A3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, if this property is true on the set </w:t>
      </w:r>
      <w:r w:rsidR="00A165A3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65A3" w:rsidRPr="00140789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bijection</w:t>
      </w:r>
      <w:r w:rsidR="00A165A3">
        <w:rPr>
          <w:rFonts w:ascii="Times New Roman" w:hAnsi="Times New Roman" w:cs="Times New Roman"/>
          <w:sz w:val="24"/>
          <w:szCs w:val="24"/>
          <w:lang w:val="en-US"/>
        </w:rPr>
        <w:t xml:space="preserve"> between N and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Q.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A165A3" w:rsidRPr="00140789" w:rsidRDefault="00AB7B8C" w:rsidP="00AB7B8C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140789" w:rsidRPr="005E2609">
        <w:rPr>
          <w:rFonts w:ascii="Times New Roman" w:hAnsi="Times New Roman" w:cs="Times New Roman"/>
          <w:position w:val="-8"/>
          <w:sz w:val="24"/>
          <w:szCs w:val="24"/>
        </w:rPr>
        <w:object w:dxaOrig="700" w:dyaOrig="260">
          <v:shape id="_x0000_i1049" type="#_x0000_t75" style="width:35.25pt;height:12pt" o:ole="">
            <v:imagedata r:id="rId47" o:title=""/>
          </v:shape>
          <o:OLEObject Type="Embed" ProgID="Equation.DSMT4" ShapeID="_x0000_i1049" DrawAspect="Content" ObjectID="_1538291434" r:id="rId48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Prove the associativity addition on the set Z, if this property is true on the set N.</w:t>
      </w:r>
    </w:p>
    <w:p w:rsidR="00A165A3" w:rsidRPr="00140789" w:rsidRDefault="00AB7B8C" w:rsidP="00AB7B8C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140789"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50" type="#_x0000_t75" style="width:33.75pt;height:12pt" o:ole="">
            <v:imagedata r:id="rId49" o:title=""/>
          </v:shape>
          <o:OLEObject Type="Embed" ProgID="Equation.DSMT4" ShapeID="_x0000_i1050" DrawAspect="Content" ObjectID="_1538291435" r:id="rId50"/>
        </w:objec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surjection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associativity addition on the set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, if th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is property is true on the set Z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65A3" w:rsidRPr="00140789" w:rsidRDefault="00AB7B8C" w:rsidP="00A165A3">
      <w:pPr>
        <w:pStyle w:val="a9"/>
        <w:numPr>
          <w:ilvl w:val="0"/>
          <w:numId w:val="3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A165A3"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51" type="#_x0000_t75" style="width:33.75pt;height:12pt" o:ole="">
            <v:imagedata r:id="rId21" o:title=""/>
          </v:shape>
          <o:OLEObject Type="Embed" ProgID="Equation.DSMT4" ShapeID="_x0000_i1051" DrawAspect="Content" ObjectID="_1538291436" r:id="rId51"/>
        </w:objec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that is not surjection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, if this property is true on the set 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N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165A3" w:rsidRPr="00140789" w:rsidRDefault="00AB7B8C" w:rsidP="00AB7B8C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140789" w:rsidRPr="005E2609">
        <w:rPr>
          <w:rFonts w:ascii="Times New Roman" w:hAnsi="Times New Roman" w:cs="Times New Roman"/>
          <w:position w:val="-8"/>
          <w:sz w:val="24"/>
          <w:szCs w:val="24"/>
        </w:rPr>
        <w:object w:dxaOrig="700" w:dyaOrig="260">
          <v:shape id="_x0000_i1052" type="#_x0000_t75" style="width:35.25pt;height:12pt" o:ole="">
            <v:imagedata r:id="rId52" o:title=""/>
          </v:shape>
          <o:OLEObject Type="Embed" ProgID="Equation.DSMT4" ShapeID="_x0000_i1052" DrawAspect="Content" ObjectID="_1538291437" r:id="rId53"/>
        </w:objec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surjection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165A3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140789" w:rsidRPr="00140789">
        <w:rPr>
          <w:rFonts w:ascii="Times New Roman" w:hAnsi="Times New Roman" w:cs="Times New Roman"/>
          <w:position w:val="-10"/>
          <w:sz w:val="24"/>
          <w:szCs w:val="24"/>
        </w:rPr>
        <w:object w:dxaOrig="660" w:dyaOrig="279">
          <v:shape id="_x0000_i1053" type="#_x0000_t75" style="width:33pt;height:13.5pt" o:ole="">
            <v:imagedata r:id="rId54" o:title=""/>
          </v:shape>
          <o:OLEObject Type="Embed" ProgID="Equation.DSMT4" ShapeID="_x0000_i1053" DrawAspect="Content" ObjectID="_1538291438" r:id="rId55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Prove the associativity addition on the set Z, if this property is true on the set N.</w:t>
      </w:r>
    </w:p>
    <w:p w:rsid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140789" w:rsidRPr="0014078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54" type="#_x0000_t75" style="width:33.75pt;height:12pt" o:ole="">
            <v:imagedata r:id="rId56" o:title=""/>
          </v:shape>
          <o:OLEObject Type="Embed" ProgID="Equation.DSMT4" ShapeID="_x0000_i1054" DrawAspect="Content" ObjectID="_1538291439" r:id="rId57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140789">
        <w:rPr>
          <w:rFonts w:ascii="Times New Roman" w:hAnsi="Times New Roman" w:cs="Times New Roman"/>
          <w:sz w:val="24"/>
          <w:szCs w:val="24"/>
          <w:lang w:val="en-US"/>
        </w:rPr>
        <w:t>distributivity</w:t>
      </w:r>
      <w:proofErr w:type="spellEnd"/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n the set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, if th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is property is true on the set N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40789" w:rsidRP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140789" w:rsidRPr="005E2609">
        <w:rPr>
          <w:rFonts w:ascii="Times New Roman" w:hAnsi="Times New Roman" w:cs="Times New Roman"/>
          <w:position w:val="-8"/>
          <w:sz w:val="24"/>
          <w:szCs w:val="24"/>
        </w:rPr>
        <w:object w:dxaOrig="680" w:dyaOrig="260">
          <v:shape id="_x0000_i1055" type="#_x0000_t75" style="width:33.75pt;height:12pt" o:ole="">
            <v:imagedata r:id="rId58" o:title=""/>
          </v:shape>
          <o:OLEObject Type="Embed" ProgID="Equation.DSMT4" ShapeID="_x0000_i1055" DrawAspect="Content" ObjectID="_1538291440" r:id="rId59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that is not surjection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. Prove the </w:t>
      </w:r>
      <w:proofErr w:type="spellStart"/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f the addition on the set Q, if this property is true on the set Z.</w:t>
      </w:r>
    </w:p>
    <w:p w:rsidR="00A165A3" w:rsidRP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A165A3" w:rsidRPr="005E2609">
        <w:rPr>
          <w:rFonts w:ascii="Times New Roman" w:hAnsi="Times New Roman" w:cs="Times New Roman"/>
          <w:position w:val="-6"/>
          <w:sz w:val="24"/>
          <w:szCs w:val="24"/>
        </w:rPr>
        <w:object w:dxaOrig="680" w:dyaOrig="240">
          <v:shape id="_x0000_i1056" type="#_x0000_t75" style="width:33.75pt;height:12pt" o:ole="">
            <v:imagedata r:id="rId30" o:title=""/>
          </v:shape>
          <o:OLEObject Type="Embed" ProgID="Equation.DSMT4" ShapeID="_x0000_i1056" DrawAspect="Content" ObjectID="_1538291441" r:id="rId60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Prove the associativity addition on the set Z, if this property is true on the set N.</w:t>
      </w:r>
    </w:p>
    <w:p w:rsidR="00A165A3" w:rsidRP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surjection </w:t>
      </w:r>
      <w:r w:rsidR="00A165A3" w:rsidRPr="005E2609">
        <w:rPr>
          <w:rFonts w:ascii="Times New Roman" w:hAnsi="Times New Roman" w:cs="Times New Roman"/>
          <w:position w:val="-8"/>
          <w:sz w:val="24"/>
          <w:szCs w:val="24"/>
        </w:rPr>
        <w:object w:dxaOrig="660" w:dyaOrig="260">
          <v:shape id="_x0000_i1057" type="#_x0000_t75" style="width:33pt;height:12pt" o:ole="">
            <v:imagedata r:id="rId32" o:title=""/>
          </v:shape>
          <o:OLEObject Type="Embed" ProgID="Equation.DSMT4" ShapeID="_x0000_i1057" DrawAspect="Content" ObjectID="_1538291442" r:id="rId61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distributivity</w:t>
      </w:r>
      <w:proofErr w:type="spellEnd"/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n the set 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Q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, if this property is true on the set 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</w:t>
      </w:r>
      <w:r w:rsidR="00140789" w:rsidRPr="00A165A3">
        <w:rPr>
          <w:rFonts w:ascii="Times New Roman" w:hAnsi="Times New Roman" w:cs="Times New Roman"/>
          <w:sz w:val="24"/>
          <w:szCs w:val="24"/>
          <w:lang w:val="en-US"/>
        </w:rPr>
        <w:t>injection</w: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 w:rsidRPr="00140789">
        <w:rPr>
          <w:rFonts w:ascii="Times New Roman" w:hAnsi="Times New Roman" w:cs="Times New Roman"/>
          <w:position w:val="-6"/>
          <w:sz w:val="24"/>
          <w:szCs w:val="24"/>
        </w:rPr>
        <w:object w:dxaOrig="639" w:dyaOrig="240">
          <v:shape id="_x0000_i1058" type="#_x0000_t75" style="width:31.5pt;height:11.25pt" o:ole="">
            <v:imagedata r:id="rId62" o:title=""/>
          </v:shape>
          <o:OLEObject Type="Embed" ProgID="Equation.DSMT4" ShapeID="_x0000_i1058" DrawAspect="Content" ObjectID="_1538291443" r:id="rId63"/>
        </w:object>
      </w:r>
      <w:r w:rsidR="00140789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>that is not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surjection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Prove the </w:t>
      </w:r>
      <w:proofErr w:type="spellStart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commutativity</w:t>
      </w:r>
      <w:proofErr w:type="spellEnd"/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 of the multiplication on the set Z, if this property is true on the set N.</w:t>
      </w:r>
    </w:p>
    <w:p w:rsid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140789" w:rsidRPr="00140789">
        <w:rPr>
          <w:position w:val="-10"/>
        </w:rPr>
        <w:object w:dxaOrig="660" w:dyaOrig="279">
          <v:shape id="_x0000_i1059" type="#_x0000_t75" style="width:33pt;height:13.5pt" o:ole="">
            <v:imagedata r:id="rId64" o:title=""/>
          </v:shape>
          <o:OLEObject Type="Embed" ProgID="Equation.DSMT4" ShapeID="_x0000_i1059" DrawAspect="Content" ObjectID="_1538291444" r:id="rId65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surjection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Prove the associativity addition on the set Z, if this property is true on the set N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A165A3" w:rsidRPr="00140789" w:rsidRDefault="00AB7B8C" w:rsidP="00A165A3">
      <w:pPr>
        <w:pStyle w:val="a9"/>
        <w:numPr>
          <w:ilvl w:val="0"/>
          <w:numId w:val="3"/>
        </w:numPr>
        <w:spacing w:after="0"/>
        <w:ind w:left="426" w:hanging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Give an example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 xml:space="preserve">of the object if it exists: injection </w:t>
      </w:r>
      <w:r w:rsidR="00140789" w:rsidRPr="005E2609">
        <w:rPr>
          <w:position w:val="-6"/>
        </w:rPr>
        <w:object w:dxaOrig="720" w:dyaOrig="240">
          <v:shape id="_x0000_i1060" type="#_x0000_t75" style="width:36pt;height:12pt" o:ole="">
            <v:imagedata r:id="rId66" o:title=""/>
          </v:shape>
          <o:OLEObject Type="Embed" ProgID="Equation.DSMT4" ShapeID="_x0000_i1060" DrawAspect="Content" ObjectID="_1538291445" r:id="rId67"/>
        </w:objec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that is not</w:t>
      </w:r>
      <w:r w:rsidR="00140789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surjection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14078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165A3" w:rsidRPr="00140789">
        <w:rPr>
          <w:rFonts w:ascii="Times New Roman" w:hAnsi="Times New Roman" w:cs="Times New Roman"/>
          <w:sz w:val="24"/>
          <w:szCs w:val="24"/>
          <w:lang w:val="en-US"/>
        </w:rPr>
        <w:t>Prove the associativity of the addition on the set Z, if this property is true on the set N.</w:t>
      </w:r>
    </w:p>
    <w:p w:rsidR="00A165A3" w:rsidRDefault="00A165A3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B7B8C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AB7B8C" w:rsidRDefault="00AB7B8C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AB7B8C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517D" w:rsidRPr="005E2609" w:rsidRDefault="00E9517D" w:rsidP="00E9517D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  <w:r w:rsidRPr="00E9517D">
        <w:rPr>
          <w:rFonts w:ascii="Times New Roman" w:hAnsi="Times New Roman" w:cs="Times New Roman"/>
          <w:b/>
          <w:sz w:val="30"/>
          <w:szCs w:val="30"/>
          <w:lang w:val="en-US"/>
        </w:rPr>
        <w:t>4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. </w:t>
      </w:r>
      <w:proofErr w:type="spellStart"/>
      <w:r>
        <w:rPr>
          <w:rFonts w:ascii="Times New Roman" w:hAnsi="Times New Roman" w:cs="Times New Roman"/>
          <w:b/>
          <w:sz w:val="30"/>
          <w:szCs w:val="30"/>
          <w:lang w:val="en-US"/>
        </w:rPr>
        <w:t>Quasio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rdered</w:t>
      </w:r>
      <w:proofErr w:type="spellEnd"/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set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s</w:t>
      </w:r>
      <w:r w:rsidRPr="00AB7B8C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>Numbers</w:t>
      </w:r>
      <w:r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</w:p>
    <w:p w:rsidR="00E9517D" w:rsidRDefault="00E9517D" w:rsidP="00E9517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517D" w:rsidRDefault="00E9517D" w:rsidP="00E9517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examples of the </w:t>
      </w:r>
      <w:proofErr w:type="spellStart"/>
      <w:r>
        <w:rPr>
          <w:rFonts w:ascii="Times New Roman" w:hAnsi="Times New Roman" w:cs="Times New Roman"/>
          <w:sz w:val="24"/>
          <w:szCs w:val="24"/>
          <w:lang w:val="en-US"/>
        </w:rPr>
        <w:t>quasiorder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 on the following sets.</w:t>
      </w:r>
    </w:p>
    <w:p w:rsidR="00E9517D" w:rsidRDefault="00E9517D" w:rsidP="00E9517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et of curves, set of cars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et of triangles, set of trees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et of balls, set of people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>
        <w:rPr>
          <w:rFonts w:ascii="Times New Roman" w:hAnsi="Times New Roman" w:cs="Times New Roman"/>
          <w:sz w:val="24"/>
          <w:szCs w:val="24"/>
          <w:lang w:val="en-US"/>
        </w:rPr>
        <w:t>function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, set of </w:t>
      </w:r>
      <w:r>
        <w:rPr>
          <w:rFonts w:ascii="Times New Roman" w:hAnsi="Times New Roman" w:cs="Times New Roman"/>
          <w:sz w:val="24"/>
          <w:szCs w:val="24"/>
          <w:lang w:val="en-US"/>
        </w:rPr>
        <w:t>cats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>
        <w:rPr>
          <w:rFonts w:ascii="Times New Roman" w:hAnsi="Times New Roman" w:cs="Times New Roman"/>
          <w:sz w:val="24"/>
          <w:szCs w:val="24"/>
          <w:lang w:val="en-US"/>
        </w:rPr>
        <w:t>square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ogs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>
        <w:rPr>
          <w:rFonts w:ascii="Times New Roman" w:hAnsi="Times New Roman" w:cs="Times New Roman"/>
          <w:sz w:val="24"/>
          <w:szCs w:val="24"/>
          <w:lang w:val="en-US"/>
        </w:rPr>
        <w:t>polynomial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flowers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>
        <w:rPr>
          <w:rFonts w:ascii="Times New Roman" w:hAnsi="Times New Roman" w:cs="Times New Roman"/>
          <w:sz w:val="24"/>
          <w:szCs w:val="24"/>
          <w:lang w:val="en-US"/>
        </w:rPr>
        <w:t>equation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ridges.</w:t>
      </w:r>
    </w:p>
    <w:p w:rsidR="00E9517D" w:rsidRP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>
        <w:rPr>
          <w:rFonts w:ascii="Times New Roman" w:hAnsi="Times New Roman" w:cs="Times New Roman"/>
          <w:sz w:val="24"/>
          <w:szCs w:val="24"/>
          <w:lang w:val="en-US"/>
        </w:rPr>
        <w:t>circle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computer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E9517D">
      <w:pPr>
        <w:pStyle w:val="a9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rectangle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hip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9104E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ellipse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 w:rsidRPr="00CC3B08">
        <w:rPr>
          <w:rFonts w:ascii="Arial" w:hAnsi="Arial" w:cs="Arial"/>
          <w:color w:val="000000"/>
          <w:sz w:val="20"/>
          <w:szCs w:val="20"/>
          <w:shd w:val="clear" w:color="auto" w:fill="FFFFFF"/>
          <w:lang w:val="en-US"/>
        </w:rPr>
        <w:t>airplane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9104E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cone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bird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C3B08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diameter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circle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 w:rsidRPr="00CC3B08">
        <w:rPr>
          <w:rFonts w:ascii="Times New Roman" w:hAnsi="Times New Roman" w:cs="Times New Roman"/>
          <w:sz w:val="24"/>
          <w:szCs w:val="24"/>
          <w:lang w:val="en-US"/>
        </w:rPr>
        <w:t>house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9104E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cube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river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9517D" w:rsidRDefault="00E9517D" w:rsidP="00E9517D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proofErr w:type="spellStart"/>
      <w:r w:rsidR="00C9104E">
        <w:rPr>
          <w:rFonts w:ascii="Times New Roman" w:hAnsi="Times New Roman" w:cs="Times New Roman"/>
          <w:sz w:val="24"/>
          <w:szCs w:val="24"/>
          <w:lang w:val="en-US"/>
        </w:rPr>
        <w:t>trigonimetric</w:t>
      </w:r>
      <w:proofErr w:type="spellEnd"/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="00C9104E">
        <w:rPr>
          <w:rFonts w:ascii="Times New Roman" w:hAnsi="Times New Roman" w:cs="Times New Roman"/>
          <w:sz w:val="24"/>
          <w:szCs w:val="24"/>
          <w:lang w:val="en-US"/>
        </w:rPr>
        <w:t>function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</w:t>
      </w:r>
      <w:proofErr w:type="gramEnd"/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sea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9104E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ector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a 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circle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word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C9104E" w:rsidRDefault="00E9517D" w:rsidP="00E9517D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trapeziums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citie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.</w:t>
      </w:r>
    </w:p>
    <w:p w:rsidR="00E9517D" w:rsidRDefault="00E9517D" w:rsidP="00E9517D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lines on the plane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>
        <w:rPr>
          <w:rFonts w:ascii="Times New Roman" w:hAnsi="Times New Roman" w:cs="Times New Roman"/>
          <w:sz w:val="24"/>
          <w:szCs w:val="24"/>
          <w:lang w:val="en-US"/>
        </w:rPr>
        <w:t>apple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Default="00E9517D" w:rsidP="00CC3B08">
      <w:pPr>
        <w:pStyle w:val="a9"/>
        <w:numPr>
          <w:ilvl w:val="0"/>
          <w:numId w:val="5"/>
        </w:numPr>
        <w:tabs>
          <w:tab w:val="left" w:pos="426"/>
        </w:tabs>
        <w:spacing w:after="0"/>
        <w:ind w:left="284" w:hanging="284"/>
        <w:rPr>
          <w:rFonts w:ascii="Times New Roman" w:hAnsi="Times New Roman" w:cs="Times New Roman"/>
          <w:sz w:val="24"/>
          <w:szCs w:val="24"/>
          <w:lang w:val="en-US"/>
        </w:rPr>
      </w:pPr>
      <w:r w:rsidRPr="00E9517D">
        <w:rPr>
          <w:rFonts w:ascii="Times New Roman" w:hAnsi="Times New Roman" w:cs="Times New Roman"/>
          <w:sz w:val="24"/>
          <w:szCs w:val="24"/>
          <w:lang w:val="en-US"/>
        </w:rPr>
        <w:t xml:space="preserve">Set of 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>plane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, set</w:t>
      </w:r>
      <w:r w:rsid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9104E" w:rsidRPr="00E9517D">
        <w:rPr>
          <w:rFonts w:ascii="Times New Roman" w:hAnsi="Times New Roman" w:cs="Times New Roman"/>
          <w:sz w:val="24"/>
          <w:szCs w:val="24"/>
          <w:lang w:val="en-US"/>
        </w:rPr>
        <w:t>of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CC3B08" w:rsidRPr="00CC3B08">
        <w:rPr>
          <w:rFonts w:ascii="Times New Roman" w:hAnsi="Times New Roman" w:cs="Times New Roman"/>
          <w:sz w:val="24"/>
          <w:szCs w:val="24"/>
          <w:lang w:val="en-US"/>
        </w:rPr>
        <w:t>pencil</w:t>
      </w:r>
      <w:r w:rsidR="00C9104E" w:rsidRPr="00C9104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9517D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E9517D" w:rsidRPr="00E9517D" w:rsidRDefault="00E9517D" w:rsidP="00E9517D">
      <w:pPr>
        <w:pStyle w:val="a9"/>
        <w:spacing w:after="0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E9517D" w:rsidRDefault="00E9517D" w:rsidP="00E9517D">
      <w:pPr>
        <w:spacing w:after="0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E9517D" w:rsidRDefault="00E9517D">
      <w:pPr>
        <w:rPr>
          <w:rFonts w:ascii="Times New Roman" w:hAnsi="Times New Roman" w:cs="Times New Roman"/>
          <w:b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br w:type="page"/>
      </w:r>
    </w:p>
    <w:p w:rsidR="00E9517D" w:rsidRDefault="00E9517D" w:rsidP="00AB7B8C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</w:p>
    <w:p w:rsidR="00AB7B8C" w:rsidRPr="005E2609" w:rsidRDefault="00AB7B8C" w:rsidP="00AB7B8C">
      <w:pPr>
        <w:spacing w:after="0"/>
        <w:jc w:val="center"/>
        <w:rPr>
          <w:rFonts w:ascii="Times New Roman" w:hAnsi="Times New Roman" w:cs="Times New Roman"/>
          <w:b/>
          <w:sz w:val="30"/>
          <w:szCs w:val="30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 </w:t>
      </w:r>
      <w:r w:rsidR="00FE4A70">
        <w:rPr>
          <w:rFonts w:ascii="Times New Roman" w:hAnsi="Times New Roman" w:cs="Times New Roman"/>
          <w:b/>
          <w:sz w:val="30"/>
          <w:szCs w:val="30"/>
          <w:lang w:val="en-US"/>
        </w:rPr>
        <w:t>5</w:t>
      </w:r>
      <w:r w:rsidRPr="005E2609">
        <w:rPr>
          <w:rFonts w:ascii="Times New Roman" w:hAnsi="Times New Roman" w:cs="Times New Roman"/>
          <w:b/>
          <w:sz w:val="30"/>
          <w:szCs w:val="30"/>
          <w:lang w:val="en-US"/>
        </w:rPr>
        <w:t xml:space="preserve">. </w:t>
      </w:r>
      <w:r w:rsidRPr="005E2609">
        <w:rPr>
          <w:rFonts w:ascii="Times New Roman" w:eastAsia="Calibri" w:hAnsi="Times New Roman" w:cs="Times New Roman"/>
          <w:b/>
          <w:sz w:val="30"/>
          <w:szCs w:val="30"/>
          <w:lang w:val="en-US"/>
        </w:rPr>
        <w:t>Ordered objects</w:t>
      </w:r>
      <w:r w:rsidRPr="00AB7B8C">
        <w:rPr>
          <w:rFonts w:ascii="Times New Roman" w:eastAsia="Calibri" w:hAnsi="Times New Roman" w:cs="Times New Roman"/>
          <w:b/>
          <w:sz w:val="30"/>
          <w:szCs w:val="30"/>
          <w:lang w:val="en-US"/>
        </w:rPr>
        <w:t xml:space="preserve"> </w:t>
      </w:r>
      <w:r>
        <w:rPr>
          <w:rFonts w:ascii="Times New Roman" w:eastAsia="Calibri" w:hAnsi="Times New Roman" w:cs="Times New Roman"/>
          <w:b/>
          <w:sz w:val="30"/>
          <w:szCs w:val="30"/>
          <w:lang w:val="en-US"/>
        </w:rPr>
        <w:t>(examples and properties)</w:t>
      </w:r>
    </w:p>
    <w:p w:rsidR="00AB7B8C" w:rsidRDefault="00FE4A70" w:rsidP="00AB7B8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B7B8C">
        <w:rPr>
          <w:rFonts w:ascii="Times New Roman" w:hAnsi="Times New Roman" w:cs="Times New Roman"/>
          <w:sz w:val="24"/>
          <w:szCs w:val="24"/>
          <w:lang w:val="en-US"/>
        </w:rPr>
        <w:t xml:space="preserve">Give an example of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ordered </w:t>
      </w:r>
      <w:r w:rsidRPr="00AB7B8C">
        <w:rPr>
          <w:rFonts w:ascii="Times New Roman" w:hAnsi="Times New Roman" w:cs="Times New Roman"/>
          <w:sz w:val="24"/>
          <w:szCs w:val="24"/>
          <w:lang w:val="en-US"/>
        </w:rPr>
        <w:t>objects</w:t>
      </w:r>
      <w:bookmarkStart w:id="0" w:name="_GoBack"/>
      <w:bookmarkEnd w:id="0"/>
    </w:p>
    <w:p w:rsidR="00FE4A70" w:rsidRPr="00FE4A70" w:rsidRDefault="00FE4A70" w:rsidP="00AB7B8C">
      <w:pPr>
        <w:spacing w:after="0"/>
        <w:rPr>
          <w:rFonts w:ascii="Times New Roman" w:eastAsia="Calibri" w:hAnsi="Times New Roman" w:cs="Times New Roman"/>
          <w:b/>
          <w:sz w:val="10"/>
          <w:szCs w:val="10"/>
          <w:lang w:val="en-US"/>
        </w:rPr>
      </w:pPr>
    </w:p>
    <w:p w:rsidR="00AB7B8C" w:rsidRPr="00AB7B8C" w:rsidRDefault="00FE4A70" w:rsidP="00AB7B8C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7B8C" w:rsidRPr="00AB7B8C">
        <w:rPr>
          <w:rFonts w:ascii="Times New Roman" w:hAnsi="Times New Roman" w:cs="Times New Roman"/>
          <w:sz w:val="24"/>
          <w:szCs w:val="24"/>
          <w:lang w:val="en-US"/>
        </w:rPr>
        <w:t xml:space="preserve">he set with largest element without smallest element; 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bounded </w:t>
      </w:r>
      <w:r w:rsidR="00AB7B8C" w:rsidRPr="00AB7B8C">
        <w:rPr>
          <w:rFonts w:ascii="Times New Roman" w:hAnsi="Times New Roman" w:cs="Times New Roman"/>
          <w:sz w:val="24"/>
          <w:szCs w:val="24"/>
          <w:lang w:val="en-US"/>
        </w:rPr>
        <w:t>set of people.</w:t>
      </w:r>
    </w:p>
    <w:p w:rsidR="00AB7B8C" w:rsidRPr="005E2609" w:rsidRDefault="00FE4A70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he linear ordered non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>-numerical set; 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he set, which is lower bounded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>,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but not upper bounded.</w:t>
      </w:r>
    </w:p>
    <w:p w:rsidR="00AB7B8C" w:rsidRPr="005E2609" w:rsidRDefault="00FE4A70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he set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>with two maximal elements;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rdered set of circles.</w:t>
      </w:r>
    </w:p>
    <w:p w:rsidR="00AB7B8C" w:rsidRPr="005E2609" w:rsidRDefault="00FE4A70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he set with two minimal elements</w:t>
      </w:r>
      <w:r w:rsidR="00AB7B8C">
        <w:rPr>
          <w:rFonts w:ascii="Times New Roman" w:hAnsi="Times New Roman" w:cs="Times New Roman"/>
          <w:sz w:val="24"/>
          <w:szCs w:val="24"/>
          <w:lang w:val="en-US"/>
        </w:rPr>
        <w:t>; 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he </w:t>
      </w:r>
      <w:r>
        <w:rPr>
          <w:rFonts w:ascii="Times New Roman" w:hAnsi="Times New Roman" w:cs="Times New Roman"/>
          <w:sz w:val="24"/>
          <w:szCs w:val="24"/>
          <w:lang w:val="en-US"/>
        </w:rPr>
        <w:t>unbounded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set of triangles.</w:t>
      </w:r>
    </w:p>
    <w:p w:rsidR="00AB7B8C" w:rsidRPr="005E2609" w:rsidRDefault="00FE4A70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he linear ordered set, whic</w:t>
      </w:r>
      <w:r>
        <w:rPr>
          <w:rFonts w:ascii="Times New Roman" w:hAnsi="Times New Roman" w:cs="Times New Roman"/>
          <w:sz w:val="24"/>
          <w:szCs w:val="24"/>
          <w:lang w:val="en-US"/>
        </w:rPr>
        <w:t>h is not completely ordered; 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he set with three minimal elements.</w:t>
      </w:r>
    </w:p>
    <w:p w:rsidR="00AB7B8C" w:rsidRPr="005E2609" w:rsidRDefault="00FE4A70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bounded set of circles; t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he monotone operator </w:t>
      </w:r>
      <w:r>
        <w:rPr>
          <w:rFonts w:ascii="Times New Roman" w:hAnsi="Times New Roman" w:cs="Times New Roman"/>
          <w:sz w:val="24"/>
          <w:szCs w:val="24"/>
          <w:lang w:val="en-US"/>
        </w:rPr>
        <w:t>between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non</w:t>
      </w:r>
      <w:r>
        <w:rPr>
          <w:rFonts w:ascii="Times New Roman" w:hAnsi="Times New Roman" w:cs="Times New Roman"/>
          <w:sz w:val="24"/>
          <w:szCs w:val="24"/>
          <w:lang w:val="en-US"/>
        </w:rPr>
        <w:t>-</w:t>
      </w:r>
      <w:r w:rsidR="00AB7B8C" w:rsidRPr="005E2609">
        <w:rPr>
          <w:rFonts w:ascii="Times New Roman" w:hAnsi="Times New Roman" w:cs="Times New Roman"/>
          <w:sz w:val="24"/>
          <w:szCs w:val="24"/>
          <w:lang w:val="en-US"/>
        </w:rPr>
        <w:t>numerical sets.</w:t>
      </w:r>
    </w:p>
    <w:p w:rsidR="00AB7B8C" w:rsidRDefault="00AB7B8C" w:rsidP="00FE4A70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The set 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that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is upper bounded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4A70" w:rsidRPr="005E2609">
        <w:rPr>
          <w:rFonts w:ascii="Times New Roman" w:hAnsi="Times New Roman" w:cs="Times New Roman"/>
          <w:sz w:val="24"/>
          <w:szCs w:val="24"/>
          <w:lang w:val="en-US"/>
        </w:rPr>
        <w:t>but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>not</w:t>
      </w:r>
      <w:proofErr w:type="gram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 w:rsidRPr="005E2609">
        <w:rPr>
          <w:rFonts w:ascii="Times New Roman" w:hAnsi="Times New Roman" w:cs="Times New Roman"/>
          <w:sz w:val="24"/>
          <w:szCs w:val="24"/>
          <w:lang w:val="en-US"/>
        </w:rPr>
        <w:t>lower</w:t>
      </w:r>
      <w:proofErr w:type="gram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bounded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 xml:space="preserve">; </w:t>
      </w:r>
      <w:proofErr w:type="spellStart"/>
      <w:r w:rsidR="00FE4A70">
        <w:rPr>
          <w:rFonts w:ascii="Times New Roman" w:hAnsi="Times New Roman" w:cs="Times New Roman"/>
          <w:sz w:val="24"/>
          <w:szCs w:val="24"/>
          <w:lang w:val="en-US"/>
        </w:rPr>
        <w:t>anti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monotone</w:t>
      </w:r>
      <w:proofErr w:type="spellEnd"/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operator 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between</w:t>
      </w:r>
      <w:r w:rsidR="00FE4A70"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non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numerical sets.</w:t>
      </w:r>
    </w:p>
    <w:p w:rsidR="00FE4A70" w:rsidRDefault="00FE4A70" w:rsidP="00AB7B8C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u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nbounded set of circles</w:t>
      </w:r>
      <w:r>
        <w:rPr>
          <w:rFonts w:ascii="Times New Roman" w:hAnsi="Times New Roman" w:cs="Times New Roman"/>
          <w:sz w:val="24"/>
          <w:szCs w:val="24"/>
          <w:lang w:val="en-US"/>
        </w:rPr>
        <w:t>;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e operator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that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 is monotone and </w:t>
      </w:r>
      <w:proofErr w:type="spellStart"/>
      <w:r w:rsidRPr="005E2609">
        <w:rPr>
          <w:rFonts w:ascii="Times New Roman" w:hAnsi="Times New Roman" w:cs="Times New Roman"/>
          <w:sz w:val="24"/>
          <w:szCs w:val="24"/>
          <w:lang w:val="en-US"/>
        </w:rPr>
        <w:t>antimonotone.</w:t>
      </w:r>
      <w:proofErr w:type="spellEnd"/>
    </w:p>
    <w:p w:rsidR="00FE4A70" w:rsidRDefault="00AB7B8C" w:rsidP="00AB7B8C">
      <w:pPr>
        <w:pStyle w:val="a9"/>
        <w:numPr>
          <w:ilvl w:val="0"/>
          <w:numId w:val="4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E4A70">
        <w:rPr>
          <w:rFonts w:ascii="Times New Roman" w:hAnsi="Times New Roman" w:cs="Times New Roman"/>
          <w:sz w:val="24"/>
          <w:szCs w:val="24"/>
          <w:lang w:val="en-US"/>
        </w:rPr>
        <w:t>The set with a smallest el</w:t>
      </w:r>
      <w:r w:rsidR="00FE4A70" w:rsidRPr="00FE4A70">
        <w:rPr>
          <w:rFonts w:ascii="Times New Roman" w:hAnsi="Times New Roman" w:cs="Times New Roman"/>
          <w:sz w:val="24"/>
          <w:szCs w:val="24"/>
          <w:lang w:val="en-US"/>
        </w:rPr>
        <w:t>ement without a largest element; o</w:t>
      </w:r>
      <w:r w:rsidR="00FE4A70" w:rsidRPr="00FE4A70">
        <w:rPr>
          <w:rFonts w:ascii="Times New Roman" w:hAnsi="Times New Roman" w:cs="Times New Roman"/>
          <w:sz w:val="24"/>
          <w:szCs w:val="24"/>
          <w:lang w:val="en-US"/>
        </w:rPr>
        <w:t xml:space="preserve">perator 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that</w:t>
      </w:r>
      <w:r w:rsidR="00FE4A70" w:rsidRPr="00FE4A70">
        <w:rPr>
          <w:rFonts w:ascii="Times New Roman" w:hAnsi="Times New Roman" w:cs="Times New Roman"/>
          <w:sz w:val="24"/>
          <w:szCs w:val="24"/>
          <w:lang w:val="en-US"/>
        </w:rPr>
        <w:t xml:space="preserve"> is not monotone and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="00FE4A70" w:rsidRPr="00FE4A70">
        <w:rPr>
          <w:rFonts w:ascii="Times New Roman" w:hAnsi="Times New Roman" w:cs="Times New Roman"/>
          <w:sz w:val="24"/>
          <w:szCs w:val="24"/>
          <w:lang w:val="en-US"/>
        </w:rPr>
        <w:t>antimonotone</w:t>
      </w:r>
      <w:proofErr w:type="spellEnd"/>
      <w:r w:rsidR="00FE4A70" w:rsidRPr="00FE4A7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E4A70" w:rsidRDefault="00FE4A70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i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nter</w:t>
      </w:r>
      <w:r>
        <w:rPr>
          <w:rFonts w:ascii="Times New Roman" w:hAnsi="Times New Roman" w:cs="Times New Roman"/>
          <w:sz w:val="24"/>
          <w:szCs w:val="24"/>
          <w:lang w:val="en-US"/>
        </w:rPr>
        <w:t>val on the ordered set of balls; the set with two minimal and two maximal elements.</w:t>
      </w:r>
    </w:p>
    <w:p w:rsidR="00FE4A70" w:rsidRDefault="00FE4A70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u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 xml:space="preserve">nbounded set of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urves;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n-numerical </w:t>
      </w:r>
      <w:r>
        <w:rPr>
          <w:rFonts w:ascii="Times New Roman" w:hAnsi="Times New Roman" w:cs="Times New Roman"/>
          <w:sz w:val="24"/>
          <w:szCs w:val="24"/>
          <w:lang w:val="en-US"/>
        </w:rPr>
        <w:t>se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out largest and smallest elements.</w:t>
      </w:r>
    </w:p>
    <w:p w:rsidR="00FE4A70" w:rsidRDefault="00FE4A70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The set of vector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largest element; the interval on the non-numerical set.</w:t>
      </w:r>
    </w:p>
    <w:p w:rsidR="00AB7B8C" w:rsidRDefault="00AB7B8C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The set with two maximal elements and one minimal element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 xml:space="preserve">; two orders on the same </w:t>
      </w:r>
      <w:r w:rsidR="00FE4A70">
        <w:rPr>
          <w:rFonts w:ascii="Times New Roman" w:hAnsi="Times New Roman" w:cs="Times New Roman"/>
          <w:sz w:val="24"/>
          <w:szCs w:val="24"/>
          <w:lang w:val="en-US"/>
        </w:rPr>
        <w:t>non-numerical set.</w:t>
      </w:r>
    </w:p>
    <w:p w:rsidR="00FE4A70" w:rsidRDefault="00FE4A70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The set without largest and smallest elements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; the unbounded </w:t>
      </w:r>
      <w:r w:rsidRPr="005E2609">
        <w:rPr>
          <w:rFonts w:ascii="Times New Roman" w:hAnsi="Times New Roman" w:cs="Times New Roman"/>
          <w:sz w:val="24"/>
          <w:szCs w:val="24"/>
          <w:lang w:val="en-US"/>
        </w:rPr>
        <w:t>set of balls.</w:t>
      </w:r>
    </w:p>
    <w:p w:rsidR="00FE4A70" w:rsidRDefault="00FE4A70" w:rsidP="00AB7B8C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E2609">
        <w:rPr>
          <w:rFonts w:ascii="Times New Roman" w:hAnsi="Times New Roman" w:cs="Times New Roman"/>
          <w:sz w:val="24"/>
          <w:szCs w:val="24"/>
          <w:lang w:val="en-US"/>
        </w:rPr>
        <w:t>The set with two minimal elements and one maximal elemen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; the monotone operator between </w:t>
      </w:r>
      <w:r>
        <w:rPr>
          <w:rFonts w:ascii="Times New Roman" w:hAnsi="Times New Roman" w:cs="Times New Roman"/>
          <w:sz w:val="24"/>
          <w:szCs w:val="24"/>
          <w:lang w:val="en-US"/>
        </w:rPr>
        <w:t>non-numerical set</w:t>
      </w: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AB7B8C" w:rsidRDefault="00FE4A70" w:rsidP="00E509BC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b</w:t>
      </w:r>
      <w:r w:rsidR="00AB7B8C" w:rsidRPr="00FE4A70">
        <w:rPr>
          <w:rFonts w:ascii="Times New Roman" w:hAnsi="Times New Roman" w:cs="Times New Roman"/>
          <w:sz w:val="24"/>
          <w:szCs w:val="24"/>
          <w:lang w:val="en-US"/>
        </w:rPr>
        <w:t>ounded set o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>f circles;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</w:t>
      </w:r>
      <w:r w:rsidR="00AB7B8C" w:rsidRPr="00FE4A70">
        <w:rPr>
          <w:rFonts w:ascii="Times New Roman" w:hAnsi="Times New Roman" w:cs="Times New Roman"/>
          <w:sz w:val="24"/>
          <w:szCs w:val="24"/>
          <w:lang w:val="en-US"/>
        </w:rPr>
        <w:t>he set with three maximal elements.</w:t>
      </w:r>
    </w:p>
    <w:p w:rsidR="00FE4A70" w:rsidRDefault="00FE4A70" w:rsidP="00E509BC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upper unbounded 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>set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eople;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>he set with three min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>imal elements.</w:t>
      </w:r>
    </w:p>
    <w:p w:rsidR="00FE4A70" w:rsidRDefault="00FE4A70" w:rsidP="00FE4A70">
      <w:pPr>
        <w:pStyle w:val="a9"/>
        <w:numPr>
          <w:ilvl w:val="0"/>
          <w:numId w:val="4"/>
        </w:numPr>
        <w:tabs>
          <w:tab w:val="left" w:pos="284"/>
          <w:tab w:val="left" w:pos="426"/>
        </w:tabs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sz w:val="24"/>
          <w:szCs w:val="24"/>
          <w:lang w:val="en-US"/>
        </w:rPr>
        <w:t>lower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unbounded 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>set 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people; the set with t</w:t>
      </w:r>
      <w:r>
        <w:rPr>
          <w:rFonts w:ascii="Times New Roman" w:hAnsi="Times New Roman" w:cs="Times New Roman"/>
          <w:sz w:val="24"/>
          <w:szCs w:val="24"/>
          <w:lang w:val="en-US"/>
        </w:rPr>
        <w:t>wo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min</w:t>
      </w:r>
      <w:r w:rsidRPr="00FE4A70">
        <w:rPr>
          <w:rFonts w:ascii="Times New Roman" w:hAnsi="Times New Roman" w:cs="Times New Roman"/>
          <w:sz w:val="24"/>
          <w:szCs w:val="24"/>
          <w:lang w:val="en-US"/>
        </w:rPr>
        <w:t>imal elements.</w:t>
      </w:r>
    </w:p>
    <w:p w:rsidR="00FE4A70" w:rsidRPr="00FE4A70" w:rsidRDefault="00FE4A70" w:rsidP="00FE4A70">
      <w:pPr>
        <w:pStyle w:val="a9"/>
        <w:tabs>
          <w:tab w:val="left" w:pos="284"/>
          <w:tab w:val="left" w:pos="426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B7B8C" w:rsidRDefault="00AB7B8C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4D6433" w:rsidRPr="005E2609" w:rsidRDefault="004D6433" w:rsidP="005E260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sectPr w:rsidR="004D6433" w:rsidRPr="005E2609" w:rsidSect="002E31C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4D672837"/>
    <w:multiLevelType w:val="hybridMultilevel"/>
    <w:tmpl w:val="E1D071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F23C05"/>
    <w:multiLevelType w:val="hybridMultilevel"/>
    <w:tmpl w:val="98B608D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785D3F"/>
    <w:multiLevelType w:val="hybridMultilevel"/>
    <w:tmpl w:val="EC004F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A73C71"/>
    <w:multiLevelType w:val="hybridMultilevel"/>
    <w:tmpl w:val="DDF0DA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AC1860"/>
    <w:rsid w:val="00043433"/>
    <w:rsid w:val="00140789"/>
    <w:rsid w:val="0014128B"/>
    <w:rsid w:val="001449EC"/>
    <w:rsid w:val="001544CC"/>
    <w:rsid w:val="001D58D6"/>
    <w:rsid w:val="001E2B62"/>
    <w:rsid w:val="002725FA"/>
    <w:rsid w:val="002E31C1"/>
    <w:rsid w:val="004631F6"/>
    <w:rsid w:val="004D6433"/>
    <w:rsid w:val="004E66AA"/>
    <w:rsid w:val="005A61F0"/>
    <w:rsid w:val="005B7743"/>
    <w:rsid w:val="005E2609"/>
    <w:rsid w:val="00611CE1"/>
    <w:rsid w:val="00783B9A"/>
    <w:rsid w:val="00972AF1"/>
    <w:rsid w:val="009E40DB"/>
    <w:rsid w:val="00A165A3"/>
    <w:rsid w:val="00A77E03"/>
    <w:rsid w:val="00A9459F"/>
    <w:rsid w:val="00AB68AC"/>
    <w:rsid w:val="00AB7B8C"/>
    <w:rsid w:val="00AC1860"/>
    <w:rsid w:val="00C9104E"/>
    <w:rsid w:val="00CC3B08"/>
    <w:rsid w:val="00E9517D"/>
    <w:rsid w:val="00EA2F71"/>
    <w:rsid w:val="00FA366C"/>
    <w:rsid w:val="00FD3397"/>
    <w:rsid w:val="00FE4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1026"/>
    <o:shapelayout v:ext="edit">
      <o:idmap v:ext="edit" data="1"/>
    </o:shapelayout>
  </w:shapeDefaults>
  <w:decimalSymbol w:val=","/>
  <w:listSeparator w:val=";"/>
  <w15:docId w15:val="{7687A49E-9032-41FA-BCBF-E25FD4DB10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E31C1"/>
  </w:style>
  <w:style w:type="paragraph" w:styleId="1">
    <w:name w:val="heading 1"/>
    <w:basedOn w:val="a"/>
    <w:next w:val="a"/>
    <w:link w:val="10"/>
    <w:qFormat/>
    <w:rsid w:val="00AC1860"/>
    <w:pPr>
      <w:keepNext/>
      <w:numPr>
        <w:numId w:val="1"/>
      </w:numPr>
      <w:suppressAutoHyphens/>
      <w:spacing w:after="0" w:line="240" w:lineRule="auto"/>
      <w:jc w:val="both"/>
      <w:outlineLvl w:val="0"/>
    </w:pPr>
    <w:rPr>
      <w:rFonts w:ascii="Arial" w:eastAsia="Times New Roman" w:hAnsi="Arial" w:cs="Times New Roman"/>
      <w:b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C1860"/>
    <w:rPr>
      <w:rFonts w:ascii="Arial" w:eastAsia="Times New Roman" w:hAnsi="Arial" w:cs="Times New Roman"/>
      <w:b/>
      <w:sz w:val="20"/>
      <w:szCs w:val="20"/>
      <w:lang w:eastAsia="ar-SA"/>
    </w:rPr>
  </w:style>
  <w:style w:type="paragraph" w:styleId="a3">
    <w:name w:val="Body Text"/>
    <w:basedOn w:val="a"/>
    <w:link w:val="a4"/>
    <w:rsid w:val="00AC1860"/>
    <w:pPr>
      <w:suppressAutoHyphens/>
      <w:spacing w:after="0" w:line="240" w:lineRule="auto"/>
      <w:jc w:val="both"/>
    </w:pPr>
    <w:rPr>
      <w:rFonts w:ascii="Verdana" w:eastAsia="Times New Roman" w:hAnsi="Verdana" w:cs="Times New Roman"/>
      <w:color w:val="000000"/>
      <w:sz w:val="20"/>
      <w:szCs w:val="20"/>
      <w:lang w:eastAsia="ar-SA"/>
    </w:rPr>
  </w:style>
  <w:style w:type="character" w:customStyle="1" w:styleId="a4">
    <w:name w:val="Основной текст Знак"/>
    <w:basedOn w:val="a0"/>
    <w:link w:val="a3"/>
    <w:rsid w:val="00AC1860"/>
    <w:rPr>
      <w:rFonts w:ascii="Verdana" w:eastAsia="Times New Roman" w:hAnsi="Verdana" w:cs="Times New Roman"/>
      <w:color w:val="000000"/>
      <w:sz w:val="20"/>
      <w:szCs w:val="20"/>
      <w:lang w:eastAsia="ar-SA"/>
    </w:rPr>
  </w:style>
  <w:style w:type="paragraph" w:styleId="a5">
    <w:name w:val="Title"/>
    <w:basedOn w:val="a"/>
    <w:next w:val="a"/>
    <w:link w:val="a6"/>
    <w:qFormat/>
    <w:rsid w:val="00AC1860"/>
    <w:pPr>
      <w:suppressAutoHyphens/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character" w:customStyle="1" w:styleId="a6">
    <w:name w:val="Название Знак"/>
    <w:basedOn w:val="a0"/>
    <w:link w:val="a5"/>
    <w:rsid w:val="00AC1860"/>
    <w:rPr>
      <w:rFonts w:ascii="Times New Roman" w:eastAsia="Times New Roman" w:hAnsi="Times New Roman" w:cs="Times New Roman"/>
      <w:b/>
      <w:sz w:val="24"/>
      <w:szCs w:val="20"/>
      <w:lang w:eastAsia="ar-SA"/>
    </w:rPr>
  </w:style>
  <w:style w:type="paragraph" w:customStyle="1" w:styleId="21">
    <w:name w:val="Основной текст 21"/>
    <w:basedOn w:val="a"/>
    <w:rsid w:val="00AC1860"/>
    <w:pPr>
      <w:suppressAutoHyphens/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ar-SA"/>
    </w:rPr>
  </w:style>
  <w:style w:type="paragraph" w:styleId="a7">
    <w:name w:val="Subtitle"/>
    <w:basedOn w:val="a"/>
    <w:next w:val="a"/>
    <w:link w:val="a8"/>
    <w:uiPriority w:val="11"/>
    <w:qFormat/>
    <w:rsid w:val="00AC1860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8">
    <w:name w:val="Подзаголовок Знак"/>
    <w:basedOn w:val="a0"/>
    <w:link w:val="a7"/>
    <w:uiPriority w:val="11"/>
    <w:rsid w:val="00AC1860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a9">
    <w:name w:val="List Paragraph"/>
    <w:basedOn w:val="a"/>
    <w:uiPriority w:val="34"/>
    <w:qFormat/>
    <w:rsid w:val="00A9459F"/>
    <w:pPr>
      <w:ind w:left="720"/>
      <w:contextualSpacing/>
    </w:pPr>
  </w:style>
  <w:style w:type="paragraph" w:styleId="aa">
    <w:name w:val="Balloon Text"/>
    <w:basedOn w:val="a"/>
    <w:link w:val="ab"/>
    <w:uiPriority w:val="99"/>
    <w:semiHidden/>
    <w:unhideWhenUsed/>
    <w:rsid w:val="00611CE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611CE1"/>
    <w:rPr>
      <w:rFonts w:ascii="Segoe UI" w:hAnsi="Segoe UI" w:cs="Segoe UI"/>
      <w:sz w:val="18"/>
      <w:szCs w:val="18"/>
    </w:rPr>
  </w:style>
  <w:style w:type="character" w:customStyle="1" w:styleId="gt-baf-word-clickable">
    <w:name w:val="gt-baf-word-clickable"/>
    <w:basedOn w:val="a0"/>
    <w:rsid w:val="00C9104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503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3364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4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3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FAAEC1-F536-43F7-8DCD-08C48581F0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3887</Words>
  <Characters>22162</Characters>
  <Application>Microsoft Office Word</Application>
  <DocSecurity>0</DocSecurity>
  <Lines>184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11</dc:creator>
  <cp:keywords/>
  <dc:description/>
  <cp:lastModifiedBy>admin</cp:lastModifiedBy>
  <cp:revision>17</cp:revision>
  <cp:lastPrinted>2016-10-18T04:16:00Z</cp:lastPrinted>
  <dcterms:created xsi:type="dcterms:W3CDTF">2011-09-27T02:21:00Z</dcterms:created>
  <dcterms:modified xsi:type="dcterms:W3CDTF">2016-10-18T04:22:00Z</dcterms:modified>
</cp:coreProperties>
</file>